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30E8BD1A"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EC16F2">
              <w:rPr>
                <w:noProof/>
                <w:webHidden/>
                <w:rtl/>
              </w:rPr>
              <w:t>5</w:t>
            </w:r>
            <w:r w:rsidR="001B1263">
              <w:rPr>
                <w:noProof/>
                <w:webHidden/>
              </w:rPr>
              <w:fldChar w:fldCharType="end"/>
            </w:r>
          </w:hyperlink>
        </w:p>
        <w:p w14:paraId="1E4975B5" w14:textId="06A5782D" w:rsidR="001B1263" w:rsidRDefault="004D285B"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EC16F2">
              <w:rPr>
                <w:noProof/>
                <w:webHidden/>
                <w:rtl/>
              </w:rPr>
              <w:t>6</w:t>
            </w:r>
            <w:r w:rsidR="001B1263">
              <w:rPr>
                <w:noProof/>
                <w:webHidden/>
              </w:rPr>
              <w:fldChar w:fldCharType="end"/>
            </w:r>
          </w:hyperlink>
        </w:p>
        <w:p w14:paraId="03357042" w14:textId="3B74CD1F" w:rsidR="001B1263" w:rsidRDefault="004D285B"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EC16F2">
              <w:rPr>
                <w:noProof/>
                <w:webHidden/>
                <w:rtl/>
              </w:rPr>
              <w:t>7</w:t>
            </w:r>
            <w:r w:rsidR="001B1263">
              <w:rPr>
                <w:noProof/>
                <w:webHidden/>
              </w:rPr>
              <w:fldChar w:fldCharType="end"/>
            </w:r>
          </w:hyperlink>
        </w:p>
        <w:p w14:paraId="34203CBD" w14:textId="64E99F69" w:rsidR="001B1263" w:rsidRDefault="004D285B"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EC16F2">
              <w:rPr>
                <w:noProof/>
                <w:webHidden/>
                <w:rtl/>
              </w:rPr>
              <w:t>9</w:t>
            </w:r>
            <w:r w:rsidR="001B1263">
              <w:rPr>
                <w:noProof/>
                <w:webHidden/>
              </w:rPr>
              <w:fldChar w:fldCharType="end"/>
            </w:r>
          </w:hyperlink>
        </w:p>
        <w:p w14:paraId="53C6F14F" w14:textId="0C85EA90" w:rsidR="001B1263" w:rsidRDefault="004D285B"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EC16F2">
              <w:rPr>
                <w:noProof/>
                <w:webHidden/>
                <w:rtl/>
              </w:rPr>
              <w:t>10</w:t>
            </w:r>
            <w:r w:rsidR="001B1263">
              <w:rPr>
                <w:noProof/>
                <w:webHidden/>
              </w:rPr>
              <w:fldChar w:fldCharType="end"/>
            </w:r>
          </w:hyperlink>
        </w:p>
        <w:p w14:paraId="12243B98" w14:textId="573A8E9B" w:rsidR="001B1263" w:rsidRDefault="004D285B"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130EEC2C" w14:textId="7AE711A1" w:rsidR="001B1263" w:rsidRDefault="004D285B"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3E86FF12" w14:textId="40DBCB5C" w:rsidR="001B1263" w:rsidRDefault="004D285B"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5BF41A06" w14:textId="0B343AE0" w:rsidR="001B1263" w:rsidRDefault="004D285B"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3E9732C5" w14:textId="77A0351E" w:rsidR="001B1263" w:rsidRDefault="004D285B"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49837A32" w14:textId="470584A4" w:rsidR="001B1263" w:rsidRDefault="004D285B"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53F3A6B5" w14:textId="59A320E9" w:rsidR="001B1263" w:rsidRDefault="004D285B"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454F3FBA" w14:textId="435C8E2D" w:rsidR="001B1263" w:rsidRDefault="004D285B"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0C4C9179" w14:textId="01C875B2" w:rsidR="001B1263" w:rsidRDefault="004D285B"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70758CB2" w14:textId="7ED565BA" w:rsidR="001B1263" w:rsidRDefault="004D285B"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68A37C47" w14:textId="03777F7D" w:rsidR="001B1263" w:rsidRDefault="004D285B"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EC16F2">
              <w:rPr>
                <w:noProof/>
                <w:webHidden/>
                <w:rtl/>
              </w:rPr>
              <w:t>19</w:t>
            </w:r>
            <w:r w:rsidR="001B1263">
              <w:rPr>
                <w:noProof/>
                <w:webHidden/>
              </w:rPr>
              <w:fldChar w:fldCharType="end"/>
            </w:r>
          </w:hyperlink>
        </w:p>
        <w:p w14:paraId="62E3941F" w14:textId="52E81E9C" w:rsidR="001B1263" w:rsidRDefault="004D285B"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EC16F2">
              <w:rPr>
                <w:noProof/>
                <w:webHidden/>
                <w:rtl/>
              </w:rPr>
              <w:t>20</w:t>
            </w:r>
            <w:r w:rsidR="001B1263">
              <w:rPr>
                <w:noProof/>
                <w:webHidden/>
              </w:rPr>
              <w:fldChar w:fldCharType="end"/>
            </w:r>
          </w:hyperlink>
        </w:p>
        <w:p w14:paraId="4FB64B6B" w14:textId="319B6422" w:rsidR="001B1263" w:rsidRDefault="004D285B"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1F781FC4" w14:textId="5F04DDE1" w:rsidR="001B1263" w:rsidRDefault="004D285B"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5E675826" w14:textId="7EAFD655" w:rsidR="001B1263" w:rsidRDefault="004D285B"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3DADA19E" w14:textId="37EC4D4E" w:rsidR="001B1263" w:rsidRDefault="004D285B"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491DEEE2" w14:textId="681D440B" w:rsidR="001B1263" w:rsidRDefault="004D285B"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EC16F2">
              <w:rPr>
                <w:noProof/>
                <w:webHidden/>
                <w:rtl/>
              </w:rPr>
              <w:t>25</w:t>
            </w:r>
            <w:r w:rsidR="001B1263">
              <w:rPr>
                <w:noProof/>
                <w:webHidden/>
              </w:rPr>
              <w:fldChar w:fldCharType="end"/>
            </w:r>
          </w:hyperlink>
        </w:p>
        <w:p w14:paraId="1C622EB1" w14:textId="2F760804" w:rsidR="001B1263" w:rsidRDefault="004D285B"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EC16F2">
              <w:rPr>
                <w:noProof/>
                <w:webHidden/>
                <w:rtl/>
              </w:rPr>
              <w:t>26</w:t>
            </w:r>
            <w:r w:rsidR="001B1263">
              <w:rPr>
                <w:noProof/>
                <w:webHidden/>
              </w:rPr>
              <w:fldChar w:fldCharType="end"/>
            </w:r>
          </w:hyperlink>
        </w:p>
        <w:p w14:paraId="7DA606ED" w14:textId="4A42C4B7" w:rsidR="001B1263" w:rsidRDefault="004D285B"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564AF00" w14:textId="497A9F3C" w:rsidR="001B1263" w:rsidRDefault="004D285B"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29A8B68" w14:textId="0AA52582" w:rsidR="001B1263" w:rsidRDefault="004D285B"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5DE31103" w14:textId="22BB3902" w:rsidR="001B1263" w:rsidRDefault="004D285B"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6B108012" w14:textId="62161B3C" w:rsidR="001B1263" w:rsidRDefault="004D285B"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730E2686" w14:textId="2A990944" w:rsidR="001B1263" w:rsidRDefault="004D285B"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00E8E9C8" w14:textId="02AC9A77" w:rsidR="001B1263" w:rsidRDefault="004D285B"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EC16F2">
              <w:rPr>
                <w:noProof/>
                <w:webHidden/>
                <w:rtl/>
              </w:rPr>
              <w:t>32</w:t>
            </w:r>
            <w:r w:rsidR="001B1263">
              <w:rPr>
                <w:noProof/>
                <w:webHidden/>
              </w:rPr>
              <w:fldChar w:fldCharType="end"/>
            </w:r>
          </w:hyperlink>
        </w:p>
        <w:p w14:paraId="025D3DF4" w14:textId="6B023F4A" w:rsidR="001B1263" w:rsidRDefault="004D285B"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4E1E7822" w14:textId="2F9E87EC" w:rsidR="001B1263" w:rsidRDefault="004D285B"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01F38210" w14:textId="485305D4" w:rsidR="001B1263" w:rsidRDefault="004D285B"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75D15289" w14:textId="6638D2F0" w:rsidR="001B1263" w:rsidRDefault="004D285B"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7A5850D9" w14:textId="2344F5DE" w:rsidR="001B1263" w:rsidRDefault="004D285B"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29228826" w14:textId="32AB5186" w:rsidR="001B1263" w:rsidRDefault="004D285B"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EC16F2">
              <w:rPr>
                <w:noProof/>
                <w:webHidden/>
                <w:rtl/>
              </w:rPr>
              <w:t>36</w:t>
            </w:r>
            <w:r w:rsidR="001B1263">
              <w:rPr>
                <w:noProof/>
                <w:webHidden/>
              </w:rPr>
              <w:fldChar w:fldCharType="end"/>
            </w:r>
          </w:hyperlink>
        </w:p>
        <w:p w14:paraId="2CCDE243" w14:textId="07F4FA72" w:rsidR="001B1263" w:rsidRDefault="004D285B"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EC16F2">
              <w:rPr>
                <w:noProof/>
                <w:webHidden/>
                <w:rtl/>
              </w:rPr>
              <w:t>37</w:t>
            </w:r>
            <w:r w:rsidR="001B1263">
              <w:rPr>
                <w:noProof/>
                <w:webHidden/>
              </w:rPr>
              <w:fldChar w:fldCharType="end"/>
            </w:r>
          </w:hyperlink>
        </w:p>
        <w:p w14:paraId="716DF09D" w14:textId="031968D0" w:rsidR="001B1263" w:rsidRDefault="004D285B"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1B4B3CB" w14:textId="47542AFA" w:rsidR="001B1263" w:rsidRDefault="004D285B"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C6236DC" w14:textId="6F8088CA" w:rsidR="001B1263" w:rsidRDefault="004D285B"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4EDF4DAB" w14:textId="4E9FF9D7" w:rsidR="001B1263" w:rsidRDefault="004D285B"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67B3785A" w14:textId="477A6F9D" w:rsidR="001B1263" w:rsidRDefault="004D285B"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6B1D0FBA" w14:textId="3199CB78" w:rsidR="001B1263" w:rsidRDefault="004D285B"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54F13626" w14:textId="7B884CBE" w:rsidR="001B1263" w:rsidRDefault="004D285B"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B73914" w14:textId="7130FB5A" w:rsidR="001B1263" w:rsidRDefault="004D285B"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1595F9" w14:textId="2E5F5AB9" w:rsidR="001B1263" w:rsidRDefault="004D285B"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0B2745E8" w14:textId="6F3359F7" w:rsidR="001B1263" w:rsidRDefault="004D285B"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7CB17D97" w14:textId="05D3F198" w:rsidR="001B1263" w:rsidRDefault="004D285B"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EC16F2">
              <w:rPr>
                <w:noProof/>
                <w:webHidden/>
                <w:rtl/>
              </w:rPr>
              <w:t>49</w:t>
            </w:r>
            <w:r w:rsidR="001B1263">
              <w:rPr>
                <w:noProof/>
                <w:webHidden/>
              </w:rPr>
              <w:fldChar w:fldCharType="end"/>
            </w:r>
          </w:hyperlink>
        </w:p>
        <w:p w14:paraId="402BFF6B" w14:textId="18285612" w:rsidR="001B1263" w:rsidRDefault="004D285B"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EC16F2">
              <w:rPr>
                <w:noProof/>
                <w:webHidden/>
                <w:rtl/>
              </w:rPr>
              <w:t>50</w:t>
            </w:r>
            <w:r w:rsidR="001B1263">
              <w:rPr>
                <w:noProof/>
                <w:webHidden/>
              </w:rPr>
              <w:fldChar w:fldCharType="end"/>
            </w:r>
          </w:hyperlink>
        </w:p>
        <w:p w14:paraId="72F2858F" w14:textId="21D9204B" w:rsidR="001B1263" w:rsidRDefault="004D285B"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5CFAA90C" w14:textId="4052BDDB" w:rsidR="001B1263" w:rsidRDefault="004D285B"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173412FE" w14:textId="5878628C" w:rsidR="001B1263" w:rsidRDefault="004D285B"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EC16F2">
              <w:rPr>
                <w:noProof/>
                <w:webHidden/>
                <w:rtl/>
              </w:rPr>
              <w:t>59</w:t>
            </w:r>
            <w:r w:rsidR="001B1263">
              <w:rPr>
                <w:noProof/>
                <w:webHidden/>
              </w:rPr>
              <w:fldChar w:fldCharType="end"/>
            </w:r>
          </w:hyperlink>
        </w:p>
        <w:p w14:paraId="43C967C0" w14:textId="750FC96C" w:rsidR="001B1263" w:rsidRDefault="004D285B"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EC16F2">
              <w:rPr>
                <w:noProof/>
                <w:webHidden/>
                <w:rtl/>
              </w:rPr>
              <w:t>60</w:t>
            </w:r>
            <w:r w:rsidR="001B1263">
              <w:rPr>
                <w:noProof/>
                <w:webHidden/>
              </w:rPr>
              <w:fldChar w:fldCharType="end"/>
            </w:r>
          </w:hyperlink>
        </w:p>
        <w:p w14:paraId="209E038C" w14:textId="51D49A80" w:rsidR="001B1263" w:rsidRDefault="004D285B"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68FAE0AF" w14:textId="52AE2BB9" w:rsidR="001B1263" w:rsidRDefault="004D285B"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7B8A76B5" w14:textId="1821D9BC" w:rsidR="001B1263" w:rsidRDefault="004D285B"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09F8F57E" w14:textId="63F3BE6C" w:rsidR="001B1263" w:rsidRDefault="004D285B"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2EEEA071" w14:textId="7804AA9E" w:rsidR="001B1263" w:rsidRDefault="004D285B"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138DD556" w14:textId="6A61CEEF" w:rsidR="001B1263" w:rsidRDefault="004D285B"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433E0641" w14:textId="26A840A0" w:rsidR="001B1263" w:rsidRDefault="004D285B"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3D82C66D" w14:textId="3CFA4209" w:rsidR="001B1263" w:rsidRDefault="004D285B"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5D032321" w14:textId="6D706C6B" w:rsidR="001B1263" w:rsidRDefault="004D285B"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5C679987" w14:textId="412FC6E6" w:rsidR="001B1263" w:rsidRDefault="004D285B"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0D79C981" w14:textId="2EDD790C" w:rsidR="001B1263" w:rsidRDefault="004D285B"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EC16F2">
              <w:rPr>
                <w:noProof/>
                <w:webHidden/>
                <w:rtl/>
              </w:rPr>
              <w:t>67</w:t>
            </w:r>
            <w:r w:rsidR="001B1263">
              <w:rPr>
                <w:noProof/>
                <w:webHidden/>
              </w:rPr>
              <w:fldChar w:fldCharType="end"/>
            </w:r>
          </w:hyperlink>
        </w:p>
        <w:p w14:paraId="14341E33" w14:textId="2DBA4DF0" w:rsidR="001B1263" w:rsidRDefault="004D285B"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2E77572E" w14:textId="1EEF773B" w:rsidR="001B1263" w:rsidRDefault="004D285B"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33585295" w14:textId="01F9B1D9" w:rsidR="001B1263" w:rsidRDefault="004D285B"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EC16F2">
              <w:rPr>
                <w:noProof/>
                <w:webHidden/>
                <w:rtl/>
              </w:rPr>
              <w:t>69</w:t>
            </w:r>
            <w:r w:rsidR="001B1263">
              <w:rPr>
                <w:noProof/>
                <w:webHidden/>
              </w:rPr>
              <w:fldChar w:fldCharType="end"/>
            </w:r>
          </w:hyperlink>
        </w:p>
        <w:p w14:paraId="5E64F3EC" w14:textId="231C2A0F" w:rsidR="001B1263" w:rsidRDefault="004D285B"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EC16F2">
              <w:rPr>
                <w:noProof/>
                <w:webHidden/>
                <w:rtl/>
              </w:rPr>
              <w:t>70</w:t>
            </w:r>
            <w:r w:rsidR="001B1263">
              <w:rPr>
                <w:noProof/>
                <w:webHidden/>
              </w:rPr>
              <w:fldChar w:fldCharType="end"/>
            </w:r>
          </w:hyperlink>
        </w:p>
        <w:p w14:paraId="61EE7DBF" w14:textId="5C389C48" w:rsidR="001B1263" w:rsidRDefault="004D285B"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EC16F2">
              <w:rPr>
                <w:noProof/>
                <w:webHidden/>
                <w:rtl/>
              </w:rPr>
              <w:t>71</w:t>
            </w:r>
            <w:r w:rsidR="001B1263">
              <w:rPr>
                <w:noProof/>
                <w:webHidden/>
              </w:rPr>
              <w:fldChar w:fldCharType="end"/>
            </w:r>
          </w:hyperlink>
        </w:p>
        <w:p w14:paraId="155B0080" w14:textId="0F73DA77" w:rsidR="001B1263" w:rsidRDefault="004D285B"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EC16F2">
              <w:rPr>
                <w:noProof/>
                <w:webHidden/>
                <w:rtl/>
              </w:rPr>
              <w:t>72</w:t>
            </w:r>
            <w:r w:rsidR="001B1263">
              <w:rPr>
                <w:noProof/>
                <w:webHidden/>
              </w:rPr>
              <w:fldChar w:fldCharType="end"/>
            </w:r>
          </w:hyperlink>
        </w:p>
        <w:p w14:paraId="5F2EE87E" w14:textId="4BA2AE16" w:rsidR="001B1263" w:rsidRDefault="004D285B"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EC16F2">
              <w:rPr>
                <w:noProof/>
                <w:webHidden/>
                <w:rtl/>
              </w:rPr>
              <w:t>75</w:t>
            </w:r>
            <w:r w:rsidR="001B1263">
              <w:rPr>
                <w:noProof/>
                <w:webHidden/>
              </w:rPr>
              <w:fldChar w:fldCharType="end"/>
            </w:r>
          </w:hyperlink>
        </w:p>
        <w:p w14:paraId="259A1A3E" w14:textId="252EA6C0" w:rsidR="001B1263" w:rsidRDefault="004D285B"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23ED88A7" w14:textId="20A64713" w:rsidR="001B1263" w:rsidRDefault="004D285B"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6AA0371F" w14:textId="21811C5D" w:rsidR="001B1263" w:rsidRDefault="004D285B"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EC16F2">
              <w:rPr>
                <w:noProof/>
                <w:webHidden/>
                <w:rtl/>
              </w:rPr>
              <w:t>77</w:t>
            </w:r>
            <w:r w:rsidR="001B1263">
              <w:rPr>
                <w:noProof/>
                <w:webHidden/>
              </w:rPr>
              <w:fldChar w:fldCharType="end"/>
            </w:r>
          </w:hyperlink>
        </w:p>
        <w:p w14:paraId="1F6F92E8" w14:textId="6D1222B9" w:rsidR="001B1263" w:rsidRDefault="004D285B"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16637E50" w14:textId="6778431D" w:rsidR="001B1263" w:rsidRDefault="004D285B"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01F1871A" w14:textId="0758781D" w:rsidR="001B1263" w:rsidRDefault="004D285B"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EC16F2">
              <w:rPr>
                <w:noProof/>
                <w:webHidden/>
                <w:rtl/>
              </w:rPr>
              <w:t>82</w:t>
            </w:r>
            <w:r w:rsidR="001B1263">
              <w:rPr>
                <w:noProof/>
                <w:webHidden/>
              </w:rPr>
              <w:fldChar w:fldCharType="end"/>
            </w:r>
          </w:hyperlink>
        </w:p>
        <w:p w14:paraId="29D8A13A" w14:textId="12F87114" w:rsidR="001B1263" w:rsidRDefault="004D285B"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EC16F2">
              <w:rPr>
                <w:noProof/>
                <w:webHidden/>
                <w:rtl/>
              </w:rPr>
              <w:t>83</w:t>
            </w:r>
            <w:r w:rsidR="001B1263">
              <w:rPr>
                <w:noProof/>
                <w:webHidden/>
              </w:rPr>
              <w:fldChar w:fldCharType="end"/>
            </w:r>
          </w:hyperlink>
        </w:p>
        <w:p w14:paraId="76ADEB10" w14:textId="64D4E189" w:rsidR="001B1263" w:rsidRDefault="004D285B"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EC16F2">
              <w:rPr>
                <w:noProof/>
                <w:webHidden/>
                <w:rtl/>
              </w:rPr>
              <w:t>84</w:t>
            </w:r>
            <w:r w:rsidR="001B1263">
              <w:rPr>
                <w:noProof/>
                <w:webHidden/>
              </w:rPr>
              <w:fldChar w:fldCharType="end"/>
            </w:r>
          </w:hyperlink>
        </w:p>
        <w:p w14:paraId="091FB01D" w14:textId="240ADD60" w:rsidR="001B1263" w:rsidRDefault="004D285B"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EC16F2">
              <w:rPr>
                <w:noProof/>
                <w:webHidden/>
                <w:rtl/>
              </w:rPr>
              <w:t>85</w:t>
            </w:r>
            <w:r w:rsidR="001B1263">
              <w:rPr>
                <w:noProof/>
                <w:webHidden/>
              </w:rPr>
              <w:fldChar w:fldCharType="end"/>
            </w:r>
          </w:hyperlink>
        </w:p>
        <w:p w14:paraId="1FB40036" w14:textId="2DEB911C" w:rsidR="001B1263" w:rsidRDefault="004D285B"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EC16F2">
              <w:rPr>
                <w:noProof/>
                <w:webHidden/>
                <w:rtl/>
              </w:rPr>
              <w:t>88</w:t>
            </w:r>
            <w:r w:rsidR="001B1263">
              <w:rPr>
                <w:noProof/>
                <w:webHidden/>
              </w:rPr>
              <w:fldChar w:fldCharType="end"/>
            </w:r>
          </w:hyperlink>
        </w:p>
        <w:p w14:paraId="5778C985" w14:textId="1DBB08C4" w:rsidR="001B1263" w:rsidRDefault="004D285B"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EC16F2">
              <w:rPr>
                <w:noProof/>
                <w:webHidden/>
                <w:rtl/>
              </w:rPr>
              <w:t>89</w:t>
            </w:r>
            <w:r w:rsidR="001B1263">
              <w:rPr>
                <w:noProof/>
                <w:webHidden/>
              </w:rPr>
              <w:fldChar w:fldCharType="end"/>
            </w:r>
          </w:hyperlink>
        </w:p>
        <w:p w14:paraId="4FD7CC1B" w14:textId="1F71D924" w:rsidR="001B1263" w:rsidRDefault="004D285B"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EC16F2">
              <w:rPr>
                <w:noProof/>
                <w:webHidden/>
                <w:rtl/>
              </w:rPr>
              <w:t>92</w:t>
            </w:r>
            <w:r w:rsidR="001B1263">
              <w:rPr>
                <w:noProof/>
                <w:webHidden/>
              </w:rPr>
              <w:fldChar w:fldCharType="end"/>
            </w:r>
          </w:hyperlink>
        </w:p>
        <w:p w14:paraId="24BE0B04" w14:textId="467B1FA3" w:rsidR="001B1263" w:rsidRDefault="004D285B"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29B95ED0" w14:textId="5AF4AC50" w:rsidR="001B1263" w:rsidRDefault="004D285B"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47771A8B" w14:textId="053B2C25" w:rsidR="001B1263" w:rsidRDefault="004D285B"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EC16F2">
              <w:rPr>
                <w:noProof/>
                <w:webHidden/>
                <w:rtl/>
              </w:rPr>
              <w:t>100</w:t>
            </w:r>
            <w:r w:rsidR="001B1263">
              <w:rPr>
                <w:noProof/>
                <w:webHidden/>
              </w:rPr>
              <w:fldChar w:fldCharType="end"/>
            </w:r>
          </w:hyperlink>
        </w:p>
        <w:p w14:paraId="3F421D30" w14:textId="43EDA6F1" w:rsidR="001B1263" w:rsidRDefault="004D285B"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EC16F2">
              <w:rPr>
                <w:noProof/>
                <w:webHidden/>
                <w:rtl/>
              </w:rPr>
              <w:t>101</w:t>
            </w:r>
            <w:r w:rsidR="001B1263">
              <w:rPr>
                <w:noProof/>
                <w:webHidden/>
              </w:rPr>
              <w:fldChar w:fldCharType="end"/>
            </w:r>
          </w:hyperlink>
        </w:p>
        <w:p w14:paraId="66669A58" w14:textId="62F72789" w:rsidR="001B1263" w:rsidRDefault="004D285B"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EC16F2">
              <w:rPr>
                <w:noProof/>
                <w:webHidden/>
                <w:rtl/>
              </w:rPr>
              <w:t>102</w:t>
            </w:r>
            <w:r w:rsidR="001B1263">
              <w:rPr>
                <w:noProof/>
                <w:webHidden/>
              </w:rPr>
              <w:fldChar w:fldCharType="end"/>
            </w:r>
          </w:hyperlink>
        </w:p>
        <w:p w14:paraId="093C0EFE" w14:textId="2FF6092C" w:rsidR="001B1263" w:rsidRDefault="004D285B"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EC16F2">
              <w:rPr>
                <w:noProof/>
                <w:webHidden/>
                <w:rtl/>
              </w:rPr>
              <w:t>103</w:t>
            </w:r>
            <w:r w:rsidR="001B1263">
              <w:rPr>
                <w:noProof/>
                <w:webHidden/>
              </w:rPr>
              <w:fldChar w:fldCharType="end"/>
            </w:r>
          </w:hyperlink>
        </w:p>
        <w:p w14:paraId="6017E4C3" w14:textId="560E62C2" w:rsidR="001B1263" w:rsidRDefault="004D285B"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0FAFF96A" w14:textId="7FC725AE" w:rsidR="001B1263" w:rsidRDefault="004D285B"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6D00128D" w14:textId="3A96EABE" w:rsidR="001B1263" w:rsidRDefault="004D285B"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EC16F2">
              <w:rPr>
                <w:noProof/>
                <w:webHidden/>
                <w:rtl/>
              </w:rPr>
              <w:t>106</w:t>
            </w:r>
            <w:r w:rsidR="001B1263">
              <w:rPr>
                <w:noProof/>
                <w:webHidden/>
              </w:rPr>
              <w:fldChar w:fldCharType="end"/>
            </w:r>
          </w:hyperlink>
        </w:p>
        <w:p w14:paraId="36D48A28" w14:textId="1A71ACEB" w:rsidR="001B1263" w:rsidRDefault="004D285B"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EC16F2">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4D285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4D285B"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4D285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4D285B"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4D285B"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4D285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4D285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4D285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4D285B"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4D285B"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4D285B"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4D285B"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4D285B"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4D285B"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4D285B"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4D285B"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4D285B"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4D285B"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4D285B"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4D285B"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4D285B"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4D285B"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4D285B"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4D285B"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4D285B"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4D285B"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4D285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4D285B"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4D285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4D285B"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4D285B"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4D285B"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4D285B"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4D285B"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4D285B"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4D285B"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4D285B"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4D285B"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4D285B"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4D285B"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4D285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4D285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4D285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4D285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4D285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4D285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4D285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4D285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4D285B"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4D285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4D285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4D285B"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4D285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4D285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4D285B"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4D285B"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4D285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4D285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4D285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4D285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4D285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4D285B"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4D285B"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4D285B"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4D285B"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4D285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4D285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4D285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4D285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4D285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4D285B"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4D285B"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4D285B"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4D285B"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4D285B"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4D285B"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4D285B"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4D285B"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4D285B"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4D285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4D285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4D285B"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4D285B"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4D285B"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4D285B"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4D285B"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4D285B"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4D285B"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4D285B"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4D285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4D285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4D285B"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4D285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4D285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4D285B"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4D285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4D285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4D285B"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4D285B"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4D285B"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4D285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4D285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4D285B"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4D285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4D285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4D285B"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4D285B"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4D285B"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4D285B"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4D285B"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4D285B"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4D285B"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02pt" o:ole="">
            <v:imagedata r:id="rId39" o:title=""/>
          </v:shape>
          <o:OLEObject Type="Embed" ProgID="ChemDraw_x64.Document.6.0" ShapeID="_x0000_i1025" DrawAspect="Content" ObjectID="_1828425379"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8425380"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8425381"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4D285B"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4D285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4D285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4D285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4D285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4D285B"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4D285B"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4D285B"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4D285B"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4D285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4D285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4D285B"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4D285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4D285B"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4D285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4D285B"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4D285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4D285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4D285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4D285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4D285B"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4D285B"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4D285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4D285B"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4D285B"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4D285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4D285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4D285B"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4D285B"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4D285B"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4D285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4D285B"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4D285B"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4D285B"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4D285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4D285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4D285B"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4D285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4D285B"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4D285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4D285B"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4D285B"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4D285B"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4D285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4D285B"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4D285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4D285B"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4D285B"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4D285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4D285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4D285B"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4D285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4D285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4D285B"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4D285B"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4D285B"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4D285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4D285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4D285B"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4D285B"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4D285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4D285B"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4D285B"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4D285B"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E78DC68"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4D285B" w:rsidP="00365E11">
      <w:pPr>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4D285B"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7CE0F622" w14:textId="05E578DB" w:rsidR="0043641C" w:rsidRPr="0043641C" w:rsidRDefault="004D285B" w:rsidP="0043641C">
      <w:pPr>
        <w:bidi/>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4D04EBDE" w14:textId="73B9B265" w:rsidR="0043641C" w:rsidRPr="00E94A9D" w:rsidRDefault="004D285B" w:rsidP="0043641C">
      <w:pPr>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r*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234A380F" w14:textId="318F8FA8" w:rsidR="00E94A9D" w:rsidRPr="00EC57FF" w:rsidRDefault="004D285B"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6B86DF7E" w14:textId="10A55F82" w:rsidR="00EC57FF" w:rsidRPr="000B325D"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10CA03A8" w14:textId="5BD27F6C" w:rsidR="000B325D" w:rsidRPr="00E45086" w:rsidRDefault="004D285B" w:rsidP="000B325D">
      <w:pPr>
        <w:autoSpaceDE w:val="0"/>
        <w:autoSpaceDN w:val="0"/>
        <w:adjustRightInd w:val="0"/>
        <w:spacing w:after="0" w:line="240" w:lineRule="auto"/>
        <w:rPr>
          <w:rFonts w:ascii="Courier New" w:eastAsiaTheme="minorEastAsia" w:hAnsi="Courier New" w:cs="Courier New"/>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m:t>
                  </m:r>
                </m:sub>
              </m:sSub>
            </m:num>
            <m:den>
              <m:r>
                <m:rPr>
                  <m:sty m:val="p"/>
                </m:rPr>
                <w:rPr>
                  <w:rFonts w:ascii="Cambria Math" w:eastAsia="Calibri" w:hAnsi="Cambria Math" w:cs="B Nazanin"/>
                  <w:sz w:val="28"/>
                  <w:szCs w:val="28"/>
                  <w:lang w:bidi="fa-IR"/>
                </w:rPr>
                <m:t>Δ</m:t>
              </m:r>
              <m:r>
                <w:rPr>
                  <w:rFonts w:ascii="Cambria Math" w:eastAsia="Calibri" w:hAnsi="Cambria Math" w:cs="B Nazanin"/>
                  <w:sz w:val="28"/>
                  <w:szCs w:val="28"/>
                  <w:lang w:bidi="fa-IR"/>
                </w:rPr>
                <m:t>t</m:t>
              </m:r>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0</m:t>
                  </m:r>
                </m:sup>
              </m:sSup>
            </m:num>
            <m:den>
              <m:r>
                <w:rPr>
                  <w:rFonts w:ascii="Cambria Math" w:eastAsia="Calibri" w:hAnsi="Cambria Math" w:cs="Arial"/>
                  <w:sz w:val="28"/>
                  <w:szCs w:val="28"/>
                  <w:lang w:bidi="fa-IR"/>
                </w:rPr>
                <m:t>ρ*</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C</m:t>
                  </m:r>
                </m:e>
                <m:sub>
                  <m:r>
                    <w:rPr>
                      <w:rFonts w:ascii="Cambria Math" w:eastAsia="Calibri" w:hAnsi="Cambria Math" w:cs="Arial"/>
                      <w:sz w:val="28"/>
                      <w:szCs w:val="28"/>
                      <w:lang w:bidi="fa-IR"/>
                    </w:rPr>
                    <m:t>p</m:t>
                  </m:r>
                </m:sub>
              </m:sSub>
            </m:den>
          </m:f>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oMath>
      </m:oMathPara>
    </w:p>
    <w:p w14:paraId="356F3F1B" w14:textId="4263C2FF" w:rsidR="00E45086" w:rsidRPr="00E45086" w:rsidRDefault="00E45086" w:rsidP="00E45086">
      <w:pPr>
        <w:autoSpaceDE w:val="0"/>
        <w:autoSpaceDN w:val="0"/>
        <w:bidi/>
        <w:adjustRightInd w:val="0"/>
        <w:spacing w:after="0" w:line="240" w:lineRule="auto"/>
        <w:rPr>
          <w:rFonts w:ascii="Courier New" w:hAnsi="Courier New" w:cs="B Nazanin"/>
          <w:sz w:val="24"/>
          <w:szCs w:val="24"/>
          <w:rtl/>
        </w:rPr>
      </w:pPr>
      <w:r w:rsidRPr="00E45086">
        <w:rPr>
          <w:rFonts w:ascii="Courier New" w:eastAsiaTheme="minorEastAsia" w:hAnsi="Courier New" w:cs="B Nazanin" w:hint="cs"/>
          <w:sz w:val="28"/>
          <w:szCs w:val="28"/>
          <w:rtl/>
          <w:lang w:bidi="fa-IR"/>
        </w:rPr>
        <w:t>شرایط مرزی:</w:t>
      </w:r>
    </w:p>
    <w:p w14:paraId="7521B871" w14:textId="30FB0991" w:rsidR="000B325D" w:rsidRPr="000B325D" w:rsidRDefault="000B325D" w:rsidP="00E94A9D">
      <w:pPr>
        <w:jc w:val="both"/>
        <w:rPr>
          <w:rFonts w:ascii="Calibri" w:eastAsia="Calibri" w:hAnsi="Calibri" w:cs="B Nazanin"/>
          <w:sz w:val="28"/>
          <w:szCs w:val="28"/>
          <w:rtl/>
          <w:lang w:bidi="fa-IR"/>
        </w:rPr>
      </w:pP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2966FC9F"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6DC4CA3E" w14:textId="258B9960" w:rsidR="00EC57FF" w:rsidRPr="00E95613" w:rsidRDefault="004D285B" w:rsidP="00EC57FF">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4FC00E0D" w14:textId="77777777" w:rsidR="0043641C" w:rsidRPr="00E95613" w:rsidRDefault="0043641C" w:rsidP="0043641C">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4D285B"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4D285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4D285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4D285B"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w:lastRenderedPageBreak/>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4D285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lastRenderedPageBreak/>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4D285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4D285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4D285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4D285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4D285B"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4D285B"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4D285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lastRenderedPageBreak/>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4D285B"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lastRenderedPageBreak/>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4D285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4D285B"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lang w:bidi="fa-IR"/>
        </w:rPr>
        <w:lastRenderedPageBreak/>
        <w:t xml:space="preserve">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4D285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4D285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4D285B"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A8ABF2" w14:textId="77777777" w:rsidR="00E16898" w:rsidRDefault="00E16898" w:rsidP="002033A1">
      <w:pPr>
        <w:spacing w:after="0" w:line="240" w:lineRule="auto"/>
      </w:pPr>
      <w:r>
        <w:separator/>
      </w:r>
    </w:p>
  </w:endnote>
  <w:endnote w:type="continuationSeparator" w:id="0">
    <w:p w14:paraId="238171E1" w14:textId="77777777" w:rsidR="00E16898" w:rsidRDefault="00E16898"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478BC" w14:textId="77777777" w:rsidR="00E16898" w:rsidRDefault="00E16898" w:rsidP="002033A1">
      <w:pPr>
        <w:spacing w:after="0" w:line="240" w:lineRule="auto"/>
      </w:pPr>
      <w:r>
        <w:separator/>
      </w:r>
    </w:p>
  </w:footnote>
  <w:footnote w:type="continuationSeparator" w:id="0">
    <w:p w14:paraId="1D74A0EC" w14:textId="77777777" w:rsidR="00E16898" w:rsidRDefault="00E16898"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101C3"/>
    <w:rsid w:val="00012CBA"/>
    <w:rsid w:val="00014C04"/>
    <w:rsid w:val="00017029"/>
    <w:rsid w:val="0002586B"/>
    <w:rsid w:val="00033ADF"/>
    <w:rsid w:val="00042613"/>
    <w:rsid w:val="00045AA7"/>
    <w:rsid w:val="00046A1B"/>
    <w:rsid w:val="000521C6"/>
    <w:rsid w:val="000904E8"/>
    <w:rsid w:val="00094484"/>
    <w:rsid w:val="000969EE"/>
    <w:rsid w:val="000A6D28"/>
    <w:rsid w:val="000B325D"/>
    <w:rsid w:val="000C180A"/>
    <w:rsid w:val="000C695E"/>
    <w:rsid w:val="000C7F99"/>
    <w:rsid w:val="000D0B3C"/>
    <w:rsid w:val="000D0E40"/>
    <w:rsid w:val="000D5F48"/>
    <w:rsid w:val="000E6AD4"/>
    <w:rsid w:val="00101808"/>
    <w:rsid w:val="00107AD0"/>
    <w:rsid w:val="00114EEC"/>
    <w:rsid w:val="001166DD"/>
    <w:rsid w:val="00117B34"/>
    <w:rsid w:val="00131C32"/>
    <w:rsid w:val="001325D3"/>
    <w:rsid w:val="0013745F"/>
    <w:rsid w:val="00147392"/>
    <w:rsid w:val="001522C5"/>
    <w:rsid w:val="00157AFE"/>
    <w:rsid w:val="001718A4"/>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4EA4"/>
    <w:rsid w:val="0020502A"/>
    <w:rsid w:val="00210AAE"/>
    <w:rsid w:val="00213157"/>
    <w:rsid w:val="00215047"/>
    <w:rsid w:val="0021789E"/>
    <w:rsid w:val="00232E88"/>
    <w:rsid w:val="00235D7C"/>
    <w:rsid w:val="00240AEA"/>
    <w:rsid w:val="002504C9"/>
    <w:rsid w:val="00255948"/>
    <w:rsid w:val="00266714"/>
    <w:rsid w:val="00270BFB"/>
    <w:rsid w:val="00270FAD"/>
    <w:rsid w:val="00276DE5"/>
    <w:rsid w:val="0027747D"/>
    <w:rsid w:val="00291B13"/>
    <w:rsid w:val="002949E3"/>
    <w:rsid w:val="00294FC8"/>
    <w:rsid w:val="002A3248"/>
    <w:rsid w:val="002B3EF9"/>
    <w:rsid w:val="002B51C8"/>
    <w:rsid w:val="002C539F"/>
    <w:rsid w:val="002D1CA0"/>
    <w:rsid w:val="002D59EA"/>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65E11"/>
    <w:rsid w:val="003704EB"/>
    <w:rsid w:val="0039554B"/>
    <w:rsid w:val="003B38FA"/>
    <w:rsid w:val="003B5D53"/>
    <w:rsid w:val="003D58EC"/>
    <w:rsid w:val="003D6573"/>
    <w:rsid w:val="003D688D"/>
    <w:rsid w:val="003F59B9"/>
    <w:rsid w:val="0040156E"/>
    <w:rsid w:val="00405AEA"/>
    <w:rsid w:val="00405B4A"/>
    <w:rsid w:val="00413CD5"/>
    <w:rsid w:val="0042044D"/>
    <w:rsid w:val="00424A12"/>
    <w:rsid w:val="00424A1E"/>
    <w:rsid w:val="00435F75"/>
    <w:rsid w:val="0043641C"/>
    <w:rsid w:val="0044400D"/>
    <w:rsid w:val="0044621A"/>
    <w:rsid w:val="004536B2"/>
    <w:rsid w:val="004577D0"/>
    <w:rsid w:val="00467D52"/>
    <w:rsid w:val="004717CF"/>
    <w:rsid w:val="0047191B"/>
    <w:rsid w:val="0048218A"/>
    <w:rsid w:val="00485742"/>
    <w:rsid w:val="004875C4"/>
    <w:rsid w:val="00496065"/>
    <w:rsid w:val="004A2AC0"/>
    <w:rsid w:val="004B0D4B"/>
    <w:rsid w:val="004B1877"/>
    <w:rsid w:val="004B22CC"/>
    <w:rsid w:val="004B2A22"/>
    <w:rsid w:val="004B3EE6"/>
    <w:rsid w:val="004B5399"/>
    <w:rsid w:val="004D353B"/>
    <w:rsid w:val="004E2652"/>
    <w:rsid w:val="004E79C1"/>
    <w:rsid w:val="004F3C36"/>
    <w:rsid w:val="0050735F"/>
    <w:rsid w:val="00510015"/>
    <w:rsid w:val="00513BE7"/>
    <w:rsid w:val="00514121"/>
    <w:rsid w:val="00525AA4"/>
    <w:rsid w:val="005413ED"/>
    <w:rsid w:val="00543342"/>
    <w:rsid w:val="00553632"/>
    <w:rsid w:val="005919D2"/>
    <w:rsid w:val="00592CC7"/>
    <w:rsid w:val="005A32E1"/>
    <w:rsid w:val="005A46D3"/>
    <w:rsid w:val="005B2E4B"/>
    <w:rsid w:val="005B545A"/>
    <w:rsid w:val="005C5FD5"/>
    <w:rsid w:val="005D5A62"/>
    <w:rsid w:val="005E1D29"/>
    <w:rsid w:val="005F3E07"/>
    <w:rsid w:val="00604542"/>
    <w:rsid w:val="00610C19"/>
    <w:rsid w:val="006136D6"/>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468C1"/>
    <w:rsid w:val="00755E62"/>
    <w:rsid w:val="00757DFA"/>
    <w:rsid w:val="0076049C"/>
    <w:rsid w:val="007624BD"/>
    <w:rsid w:val="00763C73"/>
    <w:rsid w:val="007761D0"/>
    <w:rsid w:val="00784AD8"/>
    <w:rsid w:val="00796420"/>
    <w:rsid w:val="007A0ADF"/>
    <w:rsid w:val="007A143D"/>
    <w:rsid w:val="007A17D1"/>
    <w:rsid w:val="007A76B0"/>
    <w:rsid w:val="007B4660"/>
    <w:rsid w:val="007C3348"/>
    <w:rsid w:val="007C54A5"/>
    <w:rsid w:val="007C6AF7"/>
    <w:rsid w:val="007C7B4B"/>
    <w:rsid w:val="007D2B5A"/>
    <w:rsid w:val="007D3B9E"/>
    <w:rsid w:val="007D5265"/>
    <w:rsid w:val="007E0E47"/>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A6184"/>
    <w:rsid w:val="008B57FB"/>
    <w:rsid w:val="008B58E2"/>
    <w:rsid w:val="008B7083"/>
    <w:rsid w:val="008C341E"/>
    <w:rsid w:val="008C4874"/>
    <w:rsid w:val="008C793E"/>
    <w:rsid w:val="008D60D2"/>
    <w:rsid w:val="008D67BB"/>
    <w:rsid w:val="008E537D"/>
    <w:rsid w:val="008E5FEA"/>
    <w:rsid w:val="008F1539"/>
    <w:rsid w:val="008F3C95"/>
    <w:rsid w:val="008F5844"/>
    <w:rsid w:val="008F604E"/>
    <w:rsid w:val="00903C90"/>
    <w:rsid w:val="009052EA"/>
    <w:rsid w:val="00911AE2"/>
    <w:rsid w:val="009269F7"/>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B3456"/>
    <w:rsid w:val="00AC306E"/>
    <w:rsid w:val="00AC39D9"/>
    <w:rsid w:val="00AD31DF"/>
    <w:rsid w:val="00AD345E"/>
    <w:rsid w:val="00AF48A3"/>
    <w:rsid w:val="00B0279F"/>
    <w:rsid w:val="00B03FCD"/>
    <w:rsid w:val="00B11598"/>
    <w:rsid w:val="00B12CC7"/>
    <w:rsid w:val="00B14E97"/>
    <w:rsid w:val="00B36C62"/>
    <w:rsid w:val="00B4256A"/>
    <w:rsid w:val="00B4537E"/>
    <w:rsid w:val="00B509DF"/>
    <w:rsid w:val="00B54EB8"/>
    <w:rsid w:val="00B60595"/>
    <w:rsid w:val="00B84B85"/>
    <w:rsid w:val="00B9059D"/>
    <w:rsid w:val="00B926EF"/>
    <w:rsid w:val="00BB2793"/>
    <w:rsid w:val="00BB7948"/>
    <w:rsid w:val="00BC17D4"/>
    <w:rsid w:val="00BC3717"/>
    <w:rsid w:val="00BD0AC5"/>
    <w:rsid w:val="00BD27AC"/>
    <w:rsid w:val="00BE084D"/>
    <w:rsid w:val="00BE522C"/>
    <w:rsid w:val="00BE61C7"/>
    <w:rsid w:val="00BF5846"/>
    <w:rsid w:val="00C2339F"/>
    <w:rsid w:val="00C31A2B"/>
    <w:rsid w:val="00C6654F"/>
    <w:rsid w:val="00C6770D"/>
    <w:rsid w:val="00C70627"/>
    <w:rsid w:val="00C71B66"/>
    <w:rsid w:val="00C74581"/>
    <w:rsid w:val="00C75348"/>
    <w:rsid w:val="00C80DBE"/>
    <w:rsid w:val="00C94C8B"/>
    <w:rsid w:val="00CA76E6"/>
    <w:rsid w:val="00CB1269"/>
    <w:rsid w:val="00CB1302"/>
    <w:rsid w:val="00CB3497"/>
    <w:rsid w:val="00CD799D"/>
    <w:rsid w:val="00CF4CCE"/>
    <w:rsid w:val="00D0331F"/>
    <w:rsid w:val="00D0641B"/>
    <w:rsid w:val="00D13359"/>
    <w:rsid w:val="00D16172"/>
    <w:rsid w:val="00D20221"/>
    <w:rsid w:val="00D225BB"/>
    <w:rsid w:val="00D2294A"/>
    <w:rsid w:val="00D27EAE"/>
    <w:rsid w:val="00D479AF"/>
    <w:rsid w:val="00D627B4"/>
    <w:rsid w:val="00D64235"/>
    <w:rsid w:val="00D6556C"/>
    <w:rsid w:val="00D7289D"/>
    <w:rsid w:val="00D93A60"/>
    <w:rsid w:val="00DA19D8"/>
    <w:rsid w:val="00DB38BD"/>
    <w:rsid w:val="00DC2802"/>
    <w:rsid w:val="00DD1D62"/>
    <w:rsid w:val="00DD2070"/>
    <w:rsid w:val="00DD4E9E"/>
    <w:rsid w:val="00DE55F3"/>
    <w:rsid w:val="00DE71FA"/>
    <w:rsid w:val="00DF00DA"/>
    <w:rsid w:val="00E1293C"/>
    <w:rsid w:val="00E16898"/>
    <w:rsid w:val="00E2081B"/>
    <w:rsid w:val="00E268B9"/>
    <w:rsid w:val="00E26CA0"/>
    <w:rsid w:val="00E33156"/>
    <w:rsid w:val="00E345E6"/>
    <w:rsid w:val="00E448F3"/>
    <w:rsid w:val="00E45086"/>
    <w:rsid w:val="00E516A9"/>
    <w:rsid w:val="00E5554B"/>
    <w:rsid w:val="00E65F6D"/>
    <w:rsid w:val="00E744C8"/>
    <w:rsid w:val="00E8198B"/>
    <w:rsid w:val="00E84A5F"/>
    <w:rsid w:val="00E94A9D"/>
    <w:rsid w:val="00E95613"/>
    <w:rsid w:val="00EA26B4"/>
    <w:rsid w:val="00EA4810"/>
    <w:rsid w:val="00EB348B"/>
    <w:rsid w:val="00EB661E"/>
    <w:rsid w:val="00EB76EA"/>
    <w:rsid w:val="00EB779F"/>
    <w:rsid w:val="00EC16F2"/>
    <w:rsid w:val="00EC29E9"/>
    <w:rsid w:val="00EC2ACB"/>
    <w:rsid w:val="00EC57FF"/>
    <w:rsid w:val="00ED0285"/>
    <w:rsid w:val="00EE50B5"/>
    <w:rsid w:val="00EE5F74"/>
    <w:rsid w:val="00EF32CE"/>
    <w:rsid w:val="00EF47D7"/>
    <w:rsid w:val="00F042EE"/>
    <w:rsid w:val="00F102A4"/>
    <w:rsid w:val="00F24983"/>
    <w:rsid w:val="00F36406"/>
    <w:rsid w:val="00F46D77"/>
    <w:rsid w:val="00F518E0"/>
    <w:rsid w:val="00F52CC9"/>
    <w:rsid w:val="00F57006"/>
    <w:rsid w:val="00F94965"/>
    <w:rsid w:val="00F972AC"/>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13814</Words>
  <Characters>78745</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cp:revision>
  <cp:lastPrinted>2025-06-03T15:19:00Z</cp:lastPrinted>
  <dcterms:created xsi:type="dcterms:W3CDTF">2025-12-28T07:40:00Z</dcterms:created>
  <dcterms:modified xsi:type="dcterms:W3CDTF">2025-12-28T07:40:00Z</dcterms:modified>
</cp:coreProperties>
</file>